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ellenraster"/>
        <w:tblW w:w="8789" w:type="dxa"/>
        <w:tblInd w:w="108" w:type="dxa"/>
        <w:tblLook w:val="04A0" w:firstRow="1" w:lastRow="0" w:firstColumn="1" w:lastColumn="0" w:noHBand="0" w:noVBand="1"/>
      </w:tblPr>
      <w:tblGrid>
        <w:gridCol w:w="851"/>
        <w:gridCol w:w="3402"/>
        <w:gridCol w:w="850"/>
        <w:gridCol w:w="3686"/>
      </w:tblGrid>
      <w:tr w:rsidR="00A46311" w:rsidRPr="0095169F" w:rsidTr="00C03743">
        <w:trPr>
          <w:trHeight w:val="573"/>
        </w:trPr>
        <w:tc>
          <w:tcPr>
            <w:tcW w:w="4253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allgemeine mathematische</w:t>
            </w:r>
          </w:p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Kompetenzen</w:t>
            </w:r>
          </w:p>
        </w:tc>
      </w:tr>
      <w:tr w:rsidR="00A46311" w:rsidRPr="006530D7" w:rsidTr="00C03743">
        <w:trPr>
          <w:trHeight w:val="556"/>
        </w:trPr>
        <w:tc>
          <w:tcPr>
            <w:tcW w:w="851" w:type="dxa"/>
            <w:vAlign w:val="center"/>
          </w:tcPr>
          <w:p w:rsidR="00A46311" w:rsidRDefault="007D776C" w:rsidP="00C03743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50974E1F" wp14:editId="579CCFEE">
                  <wp:extent cx="313200" cy="313200"/>
                  <wp:effectExtent l="0" t="0" r="0" b="0"/>
                  <wp:docPr id="10" name="Grafik 10" descr="Z_u_F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Z_u_F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00" cy="3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A46311" w:rsidRPr="00A46311" w:rsidRDefault="007D776C" w:rsidP="00C56168">
            <w:pPr>
              <w:pStyle w:val="Listenabsatz"/>
              <w:numPr>
                <w:ilvl w:val="0"/>
                <w:numId w:val="1"/>
              </w:numPr>
              <w:ind w:left="125" w:hanging="12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Eigenschaften linearer Funktionen </w:t>
            </w:r>
            <w:r w:rsidR="00C56168">
              <w:rPr>
                <w:rFonts w:ascii="Arial" w:hAnsi="Arial" w:cs="Arial"/>
                <w:sz w:val="24"/>
                <w:szCs w:val="24"/>
              </w:rPr>
              <w:t>ermitteln</w:t>
            </w:r>
          </w:p>
        </w:tc>
        <w:tc>
          <w:tcPr>
            <w:tcW w:w="850" w:type="dxa"/>
            <w:vAlign w:val="center"/>
          </w:tcPr>
          <w:p w:rsidR="00A46311" w:rsidRDefault="00997B92" w:rsidP="00C03743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7A720909" wp14:editId="03D1982F">
                  <wp:extent cx="276225" cy="276225"/>
                  <wp:effectExtent l="0" t="0" r="9525" b="9525"/>
                  <wp:docPr id="3" name="Grafik 3" descr="P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P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</w:tcPr>
          <w:p w:rsidR="009058A8" w:rsidRPr="009058A8" w:rsidRDefault="00997B92" w:rsidP="009058A8">
            <w:pPr>
              <w:pStyle w:val="Listenabsatz"/>
              <w:numPr>
                <w:ilvl w:val="0"/>
                <w:numId w:val="1"/>
              </w:numPr>
              <w:ind w:left="175" w:hanging="17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ösungsverfahren auswählen und ermitteln</w:t>
            </w:r>
          </w:p>
        </w:tc>
      </w:tr>
    </w:tbl>
    <w:p w:rsidR="00815590" w:rsidRDefault="00815590"/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W w:w="9214" w:type="dxa"/>
        <w:tblInd w:w="7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6"/>
        <w:gridCol w:w="8788"/>
      </w:tblGrid>
      <w:tr w:rsidR="00C56168" w:rsidRPr="00C56168" w:rsidTr="00160BB5">
        <w:trPr>
          <w:trHeight w:val="449"/>
        </w:trPr>
        <w:tc>
          <w:tcPr>
            <w:tcW w:w="9214" w:type="dxa"/>
            <w:gridSpan w:val="2"/>
            <w:shd w:val="clear" w:color="auto" w:fill="auto"/>
          </w:tcPr>
          <w:p w:rsidR="00C56168" w:rsidRPr="00C56168" w:rsidRDefault="00C56168" w:rsidP="00C5616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  <w:r w:rsidRPr="00C56168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 xml:space="preserve">Gegeben ist die lineare Funktion f durch </w:t>
            </w:r>
            <w:r w:rsidRPr="00C56168">
              <w:rPr>
                <w:rFonts w:ascii="Arial" w:eastAsia="Times New Roman" w:hAnsi="Arial" w:cs="Arial"/>
                <w:position w:val="-24"/>
                <w:sz w:val="24"/>
                <w:szCs w:val="24"/>
                <w:lang w:eastAsia="de-DE"/>
              </w:rPr>
              <w:object w:dxaOrig="19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30.75pt" o:ole="">
                  <v:imagedata r:id="rId10" o:title=""/>
                </v:shape>
                <o:OLEObject Type="Embed" ProgID="Equation.DSMT4" ShapeID="_x0000_i1025" DrawAspect="Content" ObjectID="_1656325130" r:id="rId11"/>
              </w:object>
            </w:r>
            <w:r w:rsidR="00997B92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 xml:space="preserve"> </w:t>
            </w:r>
            <w:proofErr w:type="gramStart"/>
            <w:r w:rsidR="00997B92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 xml:space="preserve">und </w:t>
            </w:r>
            <w:proofErr w:type="gramEnd"/>
            <w:r w:rsidR="00997B92" w:rsidRPr="00997B92">
              <w:rPr>
                <w:rFonts w:ascii="Arial" w:eastAsia="Times New Roman" w:hAnsi="Arial" w:cs="Arial"/>
                <w:position w:val="-4"/>
                <w:sz w:val="24"/>
                <w:szCs w:val="24"/>
                <w:lang w:eastAsia="de-DE"/>
              </w:rPr>
              <w:object w:dxaOrig="620" w:dyaOrig="260">
                <v:shape id="_x0000_i1026" type="#_x0000_t75" style="width:30.75pt;height:12.75pt" o:ole="">
                  <v:imagedata r:id="rId12" o:title=""/>
                </v:shape>
                <o:OLEObject Type="Embed" ProgID="Equation.DSMT4" ShapeID="_x0000_i1026" DrawAspect="Content" ObjectID="_1656325131" r:id="rId13"/>
              </w:object>
            </w:r>
            <w:r w:rsidRPr="00C56168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>.</w:t>
            </w:r>
          </w:p>
          <w:p w:rsidR="00C56168" w:rsidRPr="00C56168" w:rsidRDefault="00C56168" w:rsidP="00C56168">
            <w:pPr>
              <w:spacing w:after="0" w:line="300" w:lineRule="atLeast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</w:p>
        </w:tc>
      </w:tr>
      <w:tr w:rsidR="00C56168" w:rsidRPr="00C56168" w:rsidTr="00160BB5">
        <w:trPr>
          <w:trHeight w:val="449"/>
        </w:trPr>
        <w:tc>
          <w:tcPr>
            <w:tcW w:w="426" w:type="dxa"/>
            <w:shd w:val="clear" w:color="auto" w:fill="auto"/>
          </w:tcPr>
          <w:p w:rsidR="00C56168" w:rsidRPr="00C56168" w:rsidRDefault="00C56168" w:rsidP="00C5616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  <w:r w:rsidRPr="00C56168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>a)</w:t>
            </w:r>
          </w:p>
        </w:tc>
        <w:tc>
          <w:tcPr>
            <w:tcW w:w="8788" w:type="dxa"/>
            <w:tcBorders>
              <w:left w:val="nil"/>
            </w:tcBorders>
            <w:shd w:val="clear" w:color="auto" w:fill="auto"/>
          </w:tcPr>
          <w:p w:rsidR="00C56168" w:rsidRPr="00C56168" w:rsidRDefault="00C56168" w:rsidP="00C5616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  <w:r w:rsidRPr="00C56168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>Zeichnen Sie den Graph der Funktion f in ein Koordinatensystem.</w:t>
            </w:r>
          </w:p>
          <w:p w:rsidR="00C56168" w:rsidRPr="00C56168" w:rsidRDefault="00C56168" w:rsidP="00C5616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</w:p>
        </w:tc>
      </w:tr>
      <w:tr w:rsidR="00C56168" w:rsidRPr="00C56168" w:rsidTr="00160BB5">
        <w:trPr>
          <w:trHeight w:val="449"/>
        </w:trPr>
        <w:tc>
          <w:tcPr>
            <w:tcW w:w="426" w:type="dxa"/>
            <w:shd w:val="clear" w:color="auto" w:fill="auto"/>
          </w:tcPr>
          <w:p w:rsidR="00C56168" w:rsidRPr="00C56168" w:rsidRDefault="00C56168" w:rsidP="00C5616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  <w:r w:rsidRPr="00C56168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>b)</w:t>
            </w:r>
          </w:p>
        </w:tc>
        <w:tc>
          <w:tcPr>
            <w:tcW w:w="8788" w:type="dxa"/>
            <w:tcBorders>
              <w:left w:val="nil"/>
            </w:tcBorders>
            <w:shd w:val="clear" w:color="auto" w:fill="auto"/>
          </w:tcPr>
          <w:p w:rsidR="00C56168" w:rsidRPr="00C56168" w:rsidRDefault="00C56168" w:rsidP="00C5616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  <w:r w:rsidRPr="00C56168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>Geben Sie das Monotonieverhalten der Funktion f an.</w:t>
            </w:r>
          </w:p>
          <w:p w:rsidR="00C56168" w:rsidRPr="00C56168" w:rsidRDefault="00C56168" w:rsidP="00C5616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</w:p>
        </w:tc>
      </w:tr>
      <w:tr w:rsidR="00C56168" w:rsidRPr="00C56168" w:rsidTr="00160BB5">
        <w:trPr>
          <w:trHeight w:val="449"/>
        </w:trPr>
        <w:tc>
          <w:tcPr>
            <w:tcW w:w="426" w:type="dxa"/>
            <w:shd w:val="clear" w:color="auto" w:fill="auto"/>
          </w:tcPr>
          <w:p w:rsidR="00C56168" w:rsidRPr="00C56168" w:rsidRDefault="00C56168" w:rsidP="00C5616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  <w:r w:rsidRPr="00C56168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>c)</w:t>
            </w:r>
          </w:p>
        </w:tc>
        <w:tc>
          <w:tcPr>
            <w:tcW w:w="8788" w:type="dxa"/>
            <w:tcBorders>
              <w:left w:val="nil"/>
            </w:tcBorders>
            <w:shd w:val="clear" w:color="auto" w:fill="auto"/>
          </w:tcPr>
          <w:p w:rsidR="00C56168" w:rsidRPr="00C56168" w:rsidRDefault="00997B92" w:rsidP="00C5616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>Berechnen</w:t>
            </w:r>
            <w:bookmarkStart w:id="0" w:name="_GoBack"/>
            <w:bookmarkEnd w:id="0"/>
            <w:r w:rsidR="00C56168" w:rsidRPr="00C56168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 xml:space="preserve"> Sie die Nullstelle der Funktion f.</w:t>
            </w:r>
          </w:p>
          <w:p w:rsidR="00C56168" w:rsidRPr="00C56168" w:rsidRDefault="00C56168" w:rsidP="00C5616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</w:p>
        </w:tc>
      </w:tr>
    </w:tbl>
    <w:p w:rsidR="00A46311" w:rsidRPr="00A46311" w:rsidRDefault="00A46311">
      <w:pPr>
        <w:rPr>
          <w:rFonts w:ascii="Arial" w:hAnsi="Arial" w:cs="Arial"/>
          <w:sz w:val="24"/>
          <w:szCs w:val="24"/>
        </w:rPr>
      </w:pPr>
    </w:p>
    <w:sectPr w:rsidR="00A46311" w:rsidRPr="00A4631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523B" w:rsidRDefault="0021523B" w:rsidP="00A46311">
      <w:pPr>
        <w:spacing w:after="0" w:line="240" w:lineRule="auto"/>
      </w:pPr>
      <w:r>
        <w:separator/>
      </w:r>
    </w:p>
  </w:endnote>
  <w:endnote w:type="continuationSeparator" w:id="0">
    <w:p w:rsidR="0021523B" w:rsidRDefault="0021523B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523B" w:rsidRDefault="0021523B" w:rsidP="00A46311">
      <w:pPr>
        <w:spacing w:after="0" w:line="240" w:lineRule="auto"/>
      </w:pPr>
      <w:r>
        <w:separator/>
      </w:r>
    </w:p>
  </w:footnote>
  <w:footnote w:type="continuationSeparator" w:id="0">
    <w:p w:rsidR="0021523B" w:rsidRDefault="0021523B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64DE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23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53F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32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3FDE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0BFF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598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D776C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B92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85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27D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4EC1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168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4F3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3</Words>
  <Characters>397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RF_RPRM</cp:lastModifiedBy>
  <cp:revision>3</cp:revision>
  <dcterms:created xsi:type="dcterms:W3CDTF">2020-07-15T11:29:00Z</dcterms:created>
  <dcterms:modified xsi:type="dcterms:W3CDTF">2020-07-15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